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9" r:id="rId2"/>
    <p:sldId id="262" r:id="rId3"/>
    <p:sldId id="263" r:id="rId4"/>
  </p:sldIdLst>
  <p:sldSz cx="12192000" cy="6858000"/>
  <p:notesSz cx="6858000" cy="12192000"/>
  <p:defaultTextStyle>
    <a:lvl1pPr marL="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1pPr>
    <a:lvl2pPr marL="45720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2pPr>
    <a:lvl3pPr marL="91440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3pPr>
    <a:lvl4pPr marL="137160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4pPr>
    <a:lvl5pPr marL="182880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5pPr>
    <a:lvl6pPr marL="228600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6pPr>
    <a:lvl7pPr marL="274320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7pPr>
    <a:lvl8pPr marL="320040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8pPr>
    <a:lvl9pPr marL="365760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smNativeData">
      <pr:smAppRevision xmlns="smNativeData" xmlns:pr="smNativeData" xmlns:p15="http://schemas.microsoft.com/office/powerpoint/2012/main" xmlns:p14="http://schemas.microsoft.com/office/powerpoint/2010/main" xmlns:mc="http://schemas.openxmlformats.org/markup-compatibility/2006" dt="1626074000" val="1032" rev64="64" revOS="3"/>
      <pr:smFileRevision xmlns="smNativeData" xmlns:pr="smNativeData" xmlns:p15="http://schemas.microsoft.com/office/powerpoint/2012/main" xmlns:p14="http://schemas.microsoft.com/office/powerpoint/2010/main" xmlns:mc="http://schemas.openxmlformats.org/markup-compatibility/2006" dt="1626074000" val="0"/>
      <pr:guideOptions xmlns="smNativeData" xmlns:pr="smNativeData" xmlns:p15="http://schemas.microsoft.com/office/powerpoint/2012/main" xmlns:p14="http://schemas.microsoft.com/office/powerpoint/2010/main" xmlns:mc="http://schemas.openxmlformats.org/markup-compatibility/2006" dt="1626074000" snapToGrid="1" snapToBorders="1" snapToGuides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 showGuides="1">
      <p:cViewPr varScale="1">
        <p:scale>
          <a:sx n="59" d="100"/>
          <a:sy n="59" d="100"/>
        </p:scale>
        <p:origin x="940" y="5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9" d="100"/>
        <a:sy n="19" d="100"/>
      </p:scale>
      <p:origin x="0" y="0"/>
    </p:cViewPr>
  </p:sorterViewPr>
  <p:notesViewPr>
    <p:cSldViewPr snapToObjects="1" showGuides="1">
      <p:cViewPr>
        <p:scale>
          <a:sx n="101" d="100"/>
          <a:sy n="101" d="100"/>
        </p:scale>
        <p:origin x="855" y="214"/>
      </p:cViewPr>
      <p:guideLst/>
    </p:cSldViewPr>
  </p:notesViewPr>
  <p:gridSpacing cx="71755" cy="7175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2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6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Sub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LAsAAMgVAACsPwAAoxoAABAAAAAmAAAACAAAAAGAAAAAAAAAMAAAABQAAAAAAAAAAAD//wAAAQAAAP//AAABAA=="/>
              </a:ext>
            </a:extLst>
          </p:cNvSpPr>
          <p:nvPr>
            <p:ph type="subTitle" idx="1"/>
          </p:nvPr>
        </p:nvSpPr>
        <p:spPr>
          <a:xfrm>
            <a:off x="1816100" y="3540760"/>
            <a:ext cx="8534400" cy="789305"/>
          </a:xfrm>
        </p:spPr>
        <p:txBody>
          <a:bodyPr/>
          <a:lstStyle>
            <a:lvl1pPr marL="0" indent="0" algn="ctr">
              <a:buNone/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t>Click to edit Master subtitle style</a:t>
            </a:r>
          </a:p>
        </p:txBody>
      </p:sp>
      <p:pic>
        <p:nvPicPr>
          <p:cNvPr id="3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BBAEE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JnMMwX///8BAAAAAAAAAAAAAAAAAAAAAAAAAAAAAAAAAAAAAAAAAAAAAAACf39/AICAgAPMzMwAwMD/AH9/fwAAAAAAAAAAAAAAAAD///8AAAAAACEAAAAYAAAAFAAAADIdAAA1AgAAzi0AAIkM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4745990" y="358775"/>
            <a:ext cx="2700020" cy="167894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4" name="Line1"/>
          <p:cNvSpPr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CgAAAA0AAAAAkAAAAEgAAACQAAAASAAAAAAAAAAAAAAAAg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BAAAAAAAAAJnMMw14AAAAAQAAACMAAAAjAAAAIwAAAB4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mcwzBf///wEAAAAAAAAAAAAAAAAAAAAAAAAAAAAAAAAAAAAAAAAAAJnMMwZ/f38AgICAA8zMzADAwP8Af39/AAAAAAAAAAAAAAAAAAAAAAAAAAAAIQAAABgAAAAUAAAAiwUAABcVAABNRQAAGRUAABAAAAAmAAAACAAAAP//////////MAAAABQAAAAAAAAAAAD//wAAAQAAAP//AAABAA=="/>
              </a:ext>
            </a:extLst>
          </p:cNvSpPr>
          <p:nvPr/>
        </p:nvSpPr>
        <p:spPr>
          <a:xfrm flipV="1">
            <a:off x="901065" y="3428365"/>
            <a:ext cx="10364470" cy="1270"/>
          </a:xfrm>
          <a:prstGeom prst="line">
            <a:avLst/>
          </a:prstGeom>
          <a:noFill/>
          <a:ln w="76200" cap="flat" cmpd="sng" algn="ctr">
            <a:solidFill>
              <a:schemeClr val="accent2"/>
            </a:solidFill>
            <a:prstDash val="solid"/>
            <a:headEnd type="none"/>
            <a:tailEnd type="none"/>
          </a:ln>
          <a:effectLst/>
        </p:spPr>
      </p:sp>
      <p:sp>
        <p:nvSpPr>
          <p:cNvPr id="5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r>
              <a:rPr dirty="0" err="1"/>
              <a:t>OER.DigiChem</a:t>
            </a:r>
            <a:endParaRPr dirty="0"/>
          </a:p>
        </p:txBody>
      </p:sp>
      <p:sp>
        <p:nvSpPr>
          <p:cNvPr id="6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TUAABsnAABARwAAWSkAABAAAAAmAAAACAAAAAEAAAAAACAAMAAAABQAAAAAAAAANQP//8v8AAD/GP//AecAAA=="/>
              </a:ext>
            </a:extLst>
          </p:cNvSpPr>
          <p:nvPr>
            <p:ph type="sldNum" sz="quarter" idx="12"/>
          </p:nvPr>
        </p:nvSpPr>
        <p:spPr>
          <a:xfrm>
            <a:off x="8738235" y="6356985"/>
            <a:ext cx="2844165" cy="364490"/>
          </a:xfrm>
        </p:spPr>
        <p:txBody>
          <a:bodyPr/>
          <a:lstStyle/>
          <a:p>
            <a:fld id="{1B79FC72-3CF6-2C0A-B8C1-CA5FB28F4E9F}" type="slidenum">
              <a:t>‹Nr.›</a:t>
            </a:fld>
            <a:endParaRPr dirty="0"/>
          </a:p>
        </p:txBody>
      </p:sp>
      <p:sp>
        <p:nvSpPr>
          <p:cNvPr id="7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B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oAUAABoNAABgRQAAJhYAABAAAAAmAAAACAAAAAEAAAAAAAAAMAAAABQAAAAAAAAAAAD//wAAAQAAAP//AAABAA=="/>
              </a:ext>
            </a:extLst>
          </p:cNvSpPr>
          <p:nvPr>
            <p:ph type="ctrTitle"/>
          </p:nvPr>
        </p:nvSpPr>
        <p:spPr>
          <a:xfrm>
            <a:off x="914400" y="2129790"/>
            <a:ext cx="10363200" cy="1470660"/>
          </a:xfrm>
        </p:spPr>
        <p:txBody>
          <a:bodyPr/>
          <a:lstStyle/>
          <a:p>
            <a:r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 gre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g24vaYzW7z8AAAAAAADwvwAAAAAAAOA/AAAAAAAA4D8AAAAAAADgPwAAAAAAAOA/AAAAAAAA4D8AAAAAAADgPwAAAAAAAOA/AAAAAAAA4D8CAAAAjAAAAAEAAAAAAAAAmcwzDv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wAAAAEAAAAAAAAAAAAAAAAAAAAAAAAAAAAAAAAAAAAAAAAAAAAAAAJ/f38AAAAAA8zMzADAwP8Af39/AAAAAAAAAAAAAAAAAAAAAAAAAAAAIQAAABgAAAAUAAAACQsAAPYQAACtRQAAJBcAABAAAAAmAAAACAAAAAGBAAB/ACAAMAAAABQAAAAAAAAA3Qf//yP4AACbSv//ZbUAAA=="/>
              </a:ext>
            </a:extLst>
          </p:cNvSpPr>
          <p:nvPr>
            <p:ph type="title"/>
          </p:nvPr>
        </p:nvSpPr>
        <p:spPr>
          <a:xfrm>
            <a:off x="1793875" y="2757170"/>
            <a:ext cx="9532620" cy="1004570"/>
          </a:xfrm>
          <a:prstGeom prst="roundRect">
            <a:avLst>
              <a:gd name="adj" fmla="val 49747"/>
            </a:avLst>
          </a:prstGeom>
          <a:solidFill>
            <a:schemeClr val="hlink"/>
          </a:solidFill>
        </p:spPr>
        <p:txBody>
          <a:bodyPr/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pPr>
              <a:defRPr cap="all"/>
            </a:pPr>
            <a:r>
              <a:t>Click to edit Master title style</a:t>
            </a:r>
          </a:p>
        </p:txBody>
      </p:sp>
      <p:sp>
        <p:nvSpPr>
          <p:cNvPr id="3" name="SlideText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ogwAAAYYAACtRQAAaiAAABAAAAAmAAAACAAAAAGAAAAAAAAAMAAAABQAAAAAAAAAAAD//wAAAQAAAP//AAABAA=="/>
              </a:ext>
            </a:extLst>
          </p:cNvSpPr>
          <p:nvPr>
            <p:ph idx="1"/>
          </p:nvPr>
        </p:nvSpPr>
        <p:spPr>
          <a:xfrm>
            <a:off x="2053590" y="3905250"/>
            <a:ext cx="9272905" cy="1363980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r>
              <a:t>Click to edit Master text styles</a:t>
            </a:r>
          </a:p>
        </p:txBody>
      </p:sp>
      <p:sp>
        <p:nvSpPr>
          <p:cNvPr id="4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r>
              <a:rPr dirty="0" err="1"/>
              <a:t>OER.DigiChem</a:t>
            </a:r>
            <a:endParaRPr dirty="0"/>
          </a:p>
        </p:txBody>
      </p:sp>
      <p:sp>
        <p:nvSpPr>
          <p:cNvPr id="5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61EA8C53-1D8C-BF7A-C252-EB2FC21C34BE}" type="slidenum">
              <a:t>‹Nr.›</a:t>
            </a:fld>
            <a:endParaRPr dirty="0"/>
          </a:p>
        </p:txBody>
      </p:sp>
      <p:pic>
        <p:nvPicPr>
          <p:cNvPr id="6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AAAAA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MADAAB8EQAAowwAAOokAAAQAAAAJgAAAAgAAAD//////////zAAAAAUAAAAAAAAAAAA//8AAAEAAAD//wAAAQA="/>
              </a:ext>
            </a:extLst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842260"/>
            <a:ext cx="1444625" cy="315849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7" name="Picture2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BBAEE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masterClrMapping/>
  </p:clrMapOvr>
  <p:hf hdr="0" ft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 magen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g24vaYzW7z8AAAAAAADwvwAAAAAAAOA/AAAAAAAA4D8AAAAAAADgPwAAAAAAAOA/AAAAAAAA4D8AAAAAAADgPwAAAAAAAOA/AAAAAAAA4D8CAAAAjAAAAAEAAAAAAAAAmcwzDv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wAAAAEAAAAAAAAAAAAAAAAAAAAAAAAAAAAAAAAAAAAAAAAAAAAAAAJ/f38AAAAAA8zMzADAwP8Af39/AAAAAAAAAAAAAAAAAAAAAAAAAAAAIQAAABgAAAAUAAAACQsAAPYQAACtRQAAJBcAABAAAAAmAAAACAAAAAGBAAB/ACAAMAAAABQAAAAAAAAA3Qf//yP4AACbSv//ZbUAAA=="/>
              </a:ext>
            </a:extLst>
          </p:cNvSpPr>
          <p:nvPr>
            <p:ph type="title"/>
          </p:nvPr>
        </p:nvSpPr>
        <p:spPr>
          <a:xfrm>
            <a:off x="1793875" y="2757170"/>
            <a:ext cx="9532620" cy="1004570"/>
          </a:xfrm>
          <a:prstGeom prst="roundRect">
            <a:avLst>
              <a:gd name="adj" fmla="val 49747"/>
            </a:avLst>
          </a:prstGeom>
          <a:solidFill>
            <a:schemeClr val="hlink"/>
          </a:solidFill>
        </p:spPr>
        <p:txBody>
          <a:bodyPr/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pPr>
              <a:defRPr cap="all"/>
            </a:pPr>
            <a:r>
              <a:t>Click to edit Master title style</a:t>
            </a:r>
          </a:p>
        </p:txBody>
      </p:sp>
      <p:sp>
        <p:nvSpPr>
          <p:cNvPr id="3" name="SlideText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ogwAAAYYAACtRQAAaiAAABAAAAAmAAAACAAAAAGAAAAAAAAAMAAAABQAAAAAAAAAAAD//wAAAQAAAP//AAABAA=="/>
              </a:ext>
            </a:extLst>
          </p:cNvSpPr>
          <p:nvPr>
            <p:ph idx="1"/>
          </p:nvPr>
        </p:nvSpPr>
        <p:spPr>
          <a:xfrm>
            <a:off x="2053590" y="3905250"/>
            <a:ext cx="9272905" cy="1363980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r>
              <a:t>Click to edit Master text styles</a:t>
            </a:r>
          </a:p>
        </p:txBody>
      </p:sp>
      <p:sp>
        <p:nvSpPr>
          <p:cNvPr id="4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fld id="{480A6544-0AA5-5F93-EBB2-FCC62BFC1DA9}" type="datetime1">
              <a:t>07.08.2022</a:t>
            </a:fld>
            <a:endParaRPr dirty="0"/>
          </a:p>
        </p:txBody>
      </p:sp>
      <p:sp>
        <p:nvSpPr>
          <p:cNvPr id="5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3FA66AD0-9ED2-F39C-9C1E-68C924506A3D}" type="slidenum">
              <a:t>‹Nr.›</a:t>
            </a:fld>
            <a:endParaRPr dirty="0"/>
          </a:p>
        </p:txBody>
      </p:sp>
      <p:pic>
        <p:nvPicPr>
          <p:cNvPr id="6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A7Z+Kr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MADAAB8EQAApAwAAOwk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842260"/>
            <a:ext cx="1445260" cy="315976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7" name="Picture2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BBAEE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4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g24vaYzW7z8AAAAAAADwvwAAAAAAAOA/AAAAAAAA4D8AAAAAAADgPwAAAAAAAOA/AAAAAAAA4D8AAAAAAADgPwAAAAAAAOA/AAAAAAAA4D8CAAAAjAAAAAEAAAAAAAAAmcwzDv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wAAAAEAAAAAAAAAAAAAAAAAAAAAAAAAAAAAAAAAAAAAAAAAAAAAAAJ/f38AAAAAA8zMzADAwP8Af39/AAAAAAAAAAAAAAAAAAAAAAAAAAAAIQAAABgAAAAUAAAACQsAAPYQAACtRQAAJBcAABAAAAAmAAAACAAAAAGBAAB/ACAAMAAAABQAAAAAAAAA3Qf//yP4AACbSv//ZbUAAA=="/>
              </a:ext>
            </a:extLst>
          </p:cNvSpPr>
          <p:nvPr>
            <p:ph type="title"/>
          </p:nvPr>
        </p:nvSpPr>
        <p:spPr>
          <a:xfrm>
            <a:off x="1793875" y="2757170"/>
            <a:ext cx="9532620" cy="1004570"/>
          </a:xfrm>
          <a:prstGeom prst="roundRect">
            <a:avLst>
              <a:gd name="adj" fmla="val 49747"/>
            </a:avLst>
          </a:prstGeom>
          <a:solidFill>
            <a:schemeClr val="hlink"/>
          </a:solidFill>
        </p:spPr>
        <p:txBody>
          <a:bodyPr/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pPr>
              <a:defRPr cap="all"/>
            </a:pPr>
            <a:r>
              <a:t>Click to edit Master title style</a:t>
            </a:r>
          </a:p>
        </p:txBody>
      </p:sp>
      <p:sp>
        <p:nvSpPr>
          <p:cNvPr id="3" name="SlideText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ogwAAAYYAACtRQAAaiAAABAAAAAmAAAACAAAAAGAAAAAAAAAMAAAABQAAAAAAAAAAAD//wAAAQAAAP//AAABAA=="/>
              </a:ext>
            </a:extLst>
          </p:cNvSpPr>
          <p:nvPr>
            <p:ph idx="1"/>
          </p:nvPr>
        </p:nvSpPr>
        <p:spPr>
          <a:xfrm>
            <a:off x="2053590" y="3905250"/>
            <a:ext cx="9272905" cy="1363980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r>
              <a:t>Click to edit Master text styles</a:t>
            </a:r>
          </a:p>
        </p:txBody>
      </p:sp>
      <p:sp>
        <p:nvSpPr>
          <p:cNvPr id="4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fld id="{3B2A1831-7FD6-7FEE-9892-89BB56DC6EDC}" type="datetime1">
              <a:t>07.08.2022</a:t>
            </a:fld>
            <a:endParaRPr dirty="0"/>
          </a:p>
        </p:txBody>
      </p:sp>
      <p:sp>
        <p:nvSpPr>
          <p:cNvPr id="5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76CDBED4-9A9B-9848-D575-6C1DF03B2339}" type="slidenum">
              <a:t>‹Nr.›</a:t>
            </a:fld>
            <a:endParaRPr dirty="0"/>
          </a:p>
        </p:txBody>
      </p:sp>
      <p:pic>
        <p:nvPicPr>
          <p:cNvPr id="6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AAAAA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MADAAB8EQAApQwAAO8k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842260"/>
            <a:ext cx="1445895" cy="3161665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7" name="Picture2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BBAEE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4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and two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B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vwMAALABAAAiQAAAuAgAABAAAAAmAAAACAAAAAEAAAAAAAAAMAAAABQAAAAAAAAAAAD//wAAAQAAAP//AAABAA=="/>
              </a:ext>
            </a:extLst>
          </p:cNvSpPr>
          <p:nvPr>
            <p:ph type="title"/>
          </p:nvPr>
        </p:nvSpPr>
        <p:spPr>
          <a:xfrm>
            <a:off x="608965" y="274320"/>
            <a:ext cx="9816465" cy="1143000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SlideText2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wAMAANgJAADhJAAAsCUAABAAAAAmAAAACAAAAAGAAAAAAAAAMAAAABQAAAAAAAAAAAD//wAAAQAAAP//AAABAA=="/>
              </a:ext>
            </a:extLst>
          </p:cNvSpPr>
          <p:nvPr>
            <p:ph idx="1"/>
          </p:nvPr>
        </p:nvSpPr>
        <p:spPr>
          <a:xfrm>
            <a:off x="609600" y="1600200"/>
            <a:ext cx="5385435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SlideText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HyYAANgJAABARwAAsCUAABAAAAAmAAAACAAAAAGAAAAAAAAAMAAAABQAAAAAAAAAAAD//wAAAQAAAP//AAABAA=="/>
              </a:ext>
            </a:extLst>
          </p:cNvSpPr>
          <p:nvPr>
            <p:ph idx="2"/>
          </p:nvPr>
        </p:nvSpPr>
        <p:spPr>
          <a:xfrm>
            <a:off x="6196965" y="1600200"/>
            <a:ext cx="5385435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fld id="{6FA9A36B-2582-FC55-CC11-D300ED5F3A86}" type="datetime1">
              <a:t>07.08.2022</a:t>
            </a:fld>
            <a:endParaRPr dirty="0"/>
          </a:p>
        </p:txBody>
      </p:sp>
      <p:sp>
        <p:nvSpPr>
          <p:cNvPr id="6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289B1F29-67C5-CEE9-8B23-91BC516D7DC4}" type="slidenum">
              <a:t>‹Nr.›</a:t>
            </a:fld>
            <a:endParaRPr dirty="0"/>
          </a:p>
        </p:txBody>
      </p:sp>
      <p:sp>
        <p:nvSpPr>
          <p:cNvPr id="7" name="Line1"/>
          <p:cNvSpPr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CgAAAA0AAAAAkAAAAEgAAACQAAAASAAAAAAAAAAAAAAAAg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BAAAAAAAAAJnMMw08AAAAAQAAACMAAAAjAAAAIwAAAB4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Z/f38AAAAAA8zMzADAwP8Af39/AAAAAAAAAAAAAAAAAAAAAAAAAAAAIQAAABgAAAAUAAAAvgMAAGYmAAA+RwAAaCYAABAAAAAmAAAACAAAAP//////////MAAAABQAAAAAAAAAAAD//wAAAQAAAP//AAABAA=="/>
              </a:ext>
            </a:extLst>
          </p:cNvSpPr>
          <p:nvPr/>
        </p:nvSpPr>
        <p:spPr>
          <a:xfrm flipV="1">
            <a:off x="608330" y="6242050"/>
            <a:ext cx="10972800" cy="1270"/>
          </a:xfrm>
          <a:prstGeom prst="lin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headEnd type="none"/>
            <a:tailEnd type="none"/>
          </a:ln>
          <a:effectLst/>
        </p:spPr>
      </p:sp>
      <p:pic>
        <p:nvPicPr>
          <p:cNvPr id="8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BBAEE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B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vwMAAEcBAAApPQAAuAgAABAAAAAmAAAACAAAAAEAAAAAAAAAMAAAABQAAAAAAAAAAAD//wAAAQAAAP//AAABAA=="/>
              </a:ext>
            </a:extLst>
          </p:cNvSpPr>
          <p:nvPr>
            <p:ph type="title"/>
          </p:nvPr>
        </p:nvSpPr>
        <p:spPr>
          <a:xfrm>
            <a:off x="608965" y="207645"/>
            <a:ext cx="9333230" cy="1209675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SlideText3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C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wAMAAHEJAADjJAAAYQ0AABAAAAAmAAAACAAAAIGQAAAAAAAAMAAAABQAAAAAAAAAAAD//wAAAQAAAP//AAABAA=="/>
              </a:ext>
            </a:extLst>
          </p:cNvSpPr>
          <p:nvPr>
            <p:ph idx="1"/>
          </p:nvPr>
        </p:nvSpPr>
        <p:spPr>
          <a:xfrm>
            <a:off x="609600" y="1534795"/>
            <a:ext cx="5386705" cy="640080"/>
          </a:xfrm>
        </p:spPr>
        <p:txBody>
          <a:bodyPr vert="horz" wrap="square" lIns="91440" tIns="45720" rIns="91440" bIns="45720" numCol="1" spcCol="215900" anchor="b">
            <a:prstTxWarp prst="textNoShape">
              <a:avLst/>
            </a:prstTxWarp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t>Click to edit Master text styles</a:t>
            </a:r>
          </a:p>
        </p:txBody>
      </p:sp>
      <p:sp>
        <p:nvSpPr>
          <p:cNvPr id="4" name="SlideText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wAMAAGENAADjJAAAsCUAABAAAAAmAAAACAAAAAGAAAAAAAAAMAAAABQAAAAAAAAAAAD//wAAAQAAAP//AAABAA=="/>
              </a:ext>
            </a:extLst>
          </p:cNvSpPr>
          <p:nvPr>
            <p:ph idx="2"/>
          </p:nvPr>
        </p:nvSpPr>
        <p:spPr>
          <a:xfrm>
            <a:off x="609600" y="2174875"/>
            <a:ext cx="5386705" cy="395160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SlideText2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C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HSYAAHEJAABARwAAYQ0AABAAAAAmAAAACAAAAIGQAAAAAAAAMAAAABQAAAAAAAAAAAD//wAAAQAAAP//AAABAA=="/>
              </a:ext>
            </a:extLst>
          </p:cNvSpPr>
          <p:nvPr>
            <p:ph idx="3"/>
          </p:nvPr>
        </p:nvSpPr>
        <p:spPr>
          <a:xfrm>
            <a:off x="6195695" y="1534795"/>
            <a:ext cx="5386705" cy="640080"/>
          </a:xfrm>
        </p:spPr>
        <p:txBody>
          <a:bodyPr vert="horz" wrap="square" lIns="91440" tIns="45720" rIns="91440" bIns="45720" numCol="1" spcCol="215900" anchor="b">
            <a:prstTxWarp prst="textNoShape">
              <a:avLst/>
            </a:prstTxWarp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t>Click to edit Master text styles</a:t>
            </a:r>
          </a:p>
        </p:txBody>
      </p:sp>
      <p:sp>
        <p:nvSpPr>
          <p:cNvPr id="6" name="SlideText4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HSYAAGENAABARwAAsCUAABAAAAAmAAAACAAAAAGAAAAAAAAAMAAAABQAAAAAAAAAAAD//wAAAQAAAP//AAABAA=="/>
              </a:ext>
            </a:extLst>
          </p:cNvSpPr>
          <p:nvPr>
            <p:ph idx="4"/>
          </p:nvPr>
        </p:nvSpPr>
        <p:spPr>
          <a:xfrm>
            <a:off x="6195695" y="2174875"/>
            <a:ext cx="5386705" cy="395160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fld id="{5D95EE9A-D4B0-C018-FE2D-224DA0630877}" type="datetime1">
              <a:t>07.08.2022</a:t>
            </a:fld>
            <a:endParaRPr dirty="0"/>
          </a:p>
        </p:txBody>
      </p:sp>
      <p:sp>
        <p:nvSpPr>
          <p:cNvPr id="8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4893C126-68A5-C637-EB2B-9E628F651DCB}" type="slidenum">
              <a:t>‹Nr.›</a:t>
            </a:fld>
            <a:endParaRPr dirty="0"/>
          </a:p>
        </p:txBody>
      </p:sp>
      <p:sp>
        <p:nvSpPr>
          <p:cNvPr id="9" name="Line1"/>
          <p:cNvSpPr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CgAAAA0AAAAAkAAAAEgAAACQAAAASAAAAAAAAAAAAAAAAg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BAAAAAAAAAJnMMw08AAAAAQAAACMAAAAjAAAAIwAAAB4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Z/f38AAAAAA8zMzADAwP8Af39/AAAAAAAAAAAAAAAAAAAAAAAAAAAAIQAAABgAAAAUAAAAvgMAAGYmAAA+RwAAaCYAABAAAAAmAAAACAAAAP//////////MAAAABQAAAAAAAAAAAD//wAAAQAAAP//AAABAA=="/>
              </a:ext>
            </a:extLst>
          </p:cNvSpPr>
          <p:nvPr/>
        </p:nvSpPr>
        <p:spPr>
          <a:xfrm flipV="1">
            <a:off x="608330" y="6242050"/>
            <a:ext cx="10972800" cy="1270"/>
          </a:xfrm>
          <a:prstGeom prst="lin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headEnd type="none"/>
            <a:tailEnd type="none"/>
          </a:ln>
          <a:effectLst/>
        </p:spPr>
      </p:sp>
      <p:pic>
        <p:nvPicPr>
          <p:cNvPr id="10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AAAAA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B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vwMAALABAAAiQAAAuAgAABAAAAAmAAAACAAAAAEAAAAAAAAAMAAAABQAAAAAAAAAAAD//wAAAQAAAP//AAABAA=="/>
              </a:ext>
            </a:extLst>
          </p:cNvSpPr>
          <p:nvPr>
            <p:ph type="title"/>
          </p:nvPr>
        </p:nvSpPr>
        <p:spPr>
          <a:xfrm>
            <a:off x="608965" y="274320"/>
            <a:ext cx="9816465" cy="1143000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GhRATI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fld id="{6EDC7F1E-5083-8989-CD64-A6DC312A3BF3}" type="datetime1">
              <a:t>07.08.2022</a:t>
            </a:fld>
            <a:endParaRPr dirty="0"/>
          </a:p>
        </p:txBody>
      </p:sp>
      <p:sp>
        <p:nvSpPr>
          <p:cNvPr id="4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6CC7115A-1481-92E7-CF7F-E2B25F3139B7}" type="slidenum">
              <a:t>‹Nr.›</a:t>
            </a:fld>
            <a:endParaRPr dirty="0"/>
          </a:p>
        </p:txBody>
      </p:sp>
      <p:sp>
        <p:nvSpPr>
          <p:cNvPr id="5" name="Line1"/>
          <p:cNvSpPr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CgAAAA0AAAAAkAAAAEgAAACQAAAASAAAAAAAAAAAAAAAAg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BAAAAAAAAAJnMMw08AAAAAQAAACMAAAAjAAAAIwAAAB4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Z/f38AAAAAA8zMzADAwP8Af39/AAAAAAAAAAAAAAAAAAAAAAAAAAAAIQAAABgAAAAUAAAAvgMAAGYmAAA+RwAAaCYAABAAAAAmAAAACAAAAP//////////MAAAABQAAAAAAAAAAAD//wAAAQAAAP//AAABAA=="/>
              </a:ext>
            </a:extLst>
          </p:cNvSpPr>
          <p:nvPr/>
        </p:nvSpPr>
        <p:spPr>
          <a:xfrm flipV="1">
            <a:off x="608330" y="6242050"/>
            <a:ext cx="10972800" cy="1270"/>
          </a:xfrm>
          <a:prstGeom prst="lin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headEnd type="none"/>
            <a:tailEnd type="none"/>
          </a:ln>
          <a:effectLst/>
        </p:spPr>
      </p:sp>
      <p:pic>
        <p:nvPicPr>
          <p:cNvPr id="6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BBAEE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AAAAAAAA8D8AAAAAAADwvwAAAAAAAOA/AAAAAAAA4D8AAAAAAADgPwAAAAAAAOA/AAAAAAAA4D8AAAAAAADgPwAAAAAAAOA/AAAAAAAA4D8CAAAAjAAAAAEAAAAAAAAAmcwzDf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gAAAAEAAAAAAAAAAAAAAAAAAAAAAAAAAAAAAAAAAAAAAAAAAAAAAAJ/f38AAAAAA8zMzADAwP8Af39/AAAAAAAAAAAAAAAAAAAAAAAAAAAAIQAAABgAAAAUAAAAwAMAAK4BAABtHAAATAUAABAAAAAmAAAACAAAAAGBAAB/ACAAMAAAABQAAAAAAAAA/gr//wL1AAD8Sv//BLUAAA=="/>
              </a:ext>
            </a:extLst>
          </p:cNvSpPr>
          <p:nvPr>
            <p:ph type="title"/>
          </p:nvPr>
        </p:nvSpPr>
        <p:spPr>
          <a:xfrm>
            <a:off x="609600" y="273050"/>
            <a:ext cx="4011295" cy="588010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</p:spPr>
        <p:txBody>
          <a:bodyPr/>
          <a:lstStyle>
            <a:lvl1pPr algn="ctr">
              <a:defRPr sz="2000" b="1">
                <a:solidFill>
                  <a:srgbClr val="FFFFFF"/>
                </a:solidFill>
              </a:defRPr>
            </a:lvl1pPr>
          </a:lstStyle>
          <a:p>
            <a:r>
              <a:t>Click to edit Master title style</a:t>
            </a:r>
          </a:p>
        </p:txBody>
      </p:sp>
      <p:sp>
        <p:nvSpPr>
          <p:cNvPr id="3" name="SlideText2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Ux0AAC4GAABARwAAsCUAABAAAAAmAAAACAAAAAGAAAAAAAAAMAAAABQAAAAAAAAAAAD//wAAAQAAAP//AAABAA=="/>
              </a:ext>
            </a:extLst>
          </p:cNvSpPr>
          <p:nvPr>
            <p:ph idx="1"/>
          </p:nvPr>
        </p:nvSpPr>
        <p:spPr>
          <a:xfrm>
            <a:off x="4766945" y="1004570"/>
            <a:ext cx="6815455" cy="512191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SlideText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wAMAAC4GAABtHAAAsCUAABAAAAAmAAAACAAAAAGAAAAAAAAAMAAAABQAAAAAAAAAAAD//wAAAQAAAP//AAABAA=="/>
              </a:ext>
            </a:extLst>
          </p:cNvSpPr>
          <p:nvPr>
            <p:ph idx="2"/>
          </p:nvPr>
        </p:nvSpPr>
        <p:spPr>
          <a:xfrm>
            <a:off x="609600" y="1004570"/>
            <a:ext cx="4011295" cy="512191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r>
              <a:t>Click to edit Master text styles</a:t>
            </a:r>
          </a:p>
        </p:txBody>
      </p:sp>
      <p:sp>
        <p:nvSpPr>
          <p:cNvPr id="5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fld id="{11EB62B0-FEFC-BE94-B253-08C12C1D445D}" type="datetime1">
              <a:t>07.08.2022</a:t>
            </a:fld>
            <a:endParaRPr dirty="0"/>
          </a:p>
        </p:txBody>
      </p:sp>
      <p:sp>
        <p:nvSpPr>
          <p:cNvPr id="6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1457877F-31F9-0271-B7EF-C724C9A14192}" type="slidenum">
              <a:t>‹Nr.›</a:t>
            </a:fld>
            <a:endParaRPr dirty="0"/>
          </a:p>
        </p:txBody>
      </p:sp>
      <p:sp>
        <p:nvSpPr>
          <p:cNvPr id="7" name="Line1"/>
          <p:cNvSpPr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CgAAAA0AAAAAkAAAAEgAAACQAAAASAAAAAAAAAAAAAAAAg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BAAAAAAAAAJnMMw08AAAAAQAAACMAAAAjAAAAIwAAAB4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Z/f38AAAAAA8zMzADAwP8Af39/AAAAAAAAAAAAAAAAAAAAAAAAAAAAIQAAABgAAAAUAAAAvgMAAGYmAAA+RwAAaCYAABAAAAAmAAAACAAAAP//////////MAAAABQAAAAAAAAAAAD//wAAAQAAAP//AAABAA=="/>
              </a:ext>
            </a:extLst>
          </p:cNvSpPr>
          <p:nvPr/>
        </p:nvSpPr>
        <p:spPr>
          <a:xfrm flipV="1">
            <a:off x="608330" y="6242050"/>
            <a:ext cx="10972800" cy="1270"/>
          </a:xfrm>
          <a:prstGeom prst="lin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headEnd type="none"/>
            <a:tailEnd type="none"/>
          </a:ln>
          <a:effectLst/>
        </p:spPr>
      </p:sp>
      <p:pic>
        <p:nvPicPr>
          <p:cNvPr id="8" name="Picture2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BBAEE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AAAAAAAA8D8AAAAAAADwvwAAAAAAAOA/AAAAAAAA4D8AAAAAAADgPwAAAAAAAOA/AAAAAAAA4D8AAAAAAADgPwAAAAAAAOA/AAAAAAAA4D8CAAAAjAAAAAEAAAAAAAAAmcwzDf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gAAAAEAAAAAAAAAAAAAAAAAAAAAAAAAAAAAAAAAAAAAAAAAAAAAAAJ/f38AAAAAA8zMzADAwP8Af39/AAAAAAAAAAAAAAAAAAAAAAAAAAAAIQAAABgAAAAUAAAAsw4AAHUeAACzOwAABCEAABAAAAAmAAAACAAAAAGBAAB/ACAAMAAAABQAAAAAAAAARAT//7z7AAD8Sv//BLUAAA=="/>
              </a:ext>
            </a:extLst>
          </p:cNvSpPr>
          <p:nvPr>
            <p:ph type="title"/>
          </p:nvPr>
        </p:nvSpPr>
        <p:spPr>
          <a:xfrm>
            <a:off x="2389505" y="4951095"/>
            <a:ext cx="7315200" cy="415925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</p:spPr>
        <p:txBody>
          <a:bodyPr/>
          <a:lstStyle>
            <a:lvl1pPr algn="ctr">
              <a:defRPr sz="2000" b="1">
                <a:solidFill>
                  <a:srgbClr val="FFFFFF"/>
                </a:solidFill>
              </a:defRPr>
            </a:lvl1pPr>
          </a:lstStyle>
          <a:p>
            <a:r>
              <a:t>Click to edit Master title style</a:t>
            </a:r>
          </a:p>
        </p:txBody>
      </p:sp>
      <p:sp>
        <p:nvSpPr>
          <p:cNvPr id="3" name="SlideText2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sw4AABECAACzOwAABB4AABAAAAAmAAAACAAAAAGAAAAAAAAAMAAAABQAAAAAAAAAAAD//wAAAQAAAP//AAABAA=="/>
              </a:ext>
            </a:extLst>
          </p:cNvSpPr>
          <p:nvPr>
            <p:ph idx="1"/>
          </p:nvPr>
        </p:nvSpPr>
        <p:spPr>
          <a:xfrm>
            <a:off x="2389505" y="335915"/>
            <a:ext cx="7315200" cy="4543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t>Click to edit Master text styles</a:t>
            </a:r>
          </a:p>
        </p:txBody>
      </p:sp>
      <p:sp>
        <p:nvSpPr>
          <p:cNvPr id="4" name="SlideText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sw4AAAQhAACzOwAA9iUAABAAAAAmAAAACAAAAAGAAAAAAAAAMAAAABQAAAAAAAAAAAD//wAAAQAAAP//AAABAA=="/>
              </a:ext>
            </a:extLst>
          </p:cNvSpPr>
          <p:nvPr>
            <p:ph idx="2"/>
          </p:nvPr>
        </p:nvSpPr>
        <p:spPr>
          <a:xfrm>
            <a:off x="2389505" y="5367020"/>
            <a:ext cx="7315200" cy="80391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r>
              <a:t>Click to edit Master text styles</a:t>
            </a:r>
          </a:p>
        </p:txBody>
      </p:sp>
      <p:sp>
        <p:nvSpPr>
          <p:cNvPr id="5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fld id="{788F1383-CD95-DAE5-DB37-3BB05D792D6E}" type="datetime1">
              <a:t>07.08.2022</a:t>
            </a:fld>
            <a:endParaRPr dirty="0"/>
          </a:p>
        </p:txBody>
      </p:sp>
      <p:sp>
        <p:nvSpPr>
          <p:cNvPr id="6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4B8B23A5-EBA6-DED5-E833-1D806D7D1E48}" type="slidenum">
              <a:t>‹Nr.›</a:t>
            </a:fld>
            <a:endParaRPr dirty="0"/>
          </a:p>
        </p:txBody>
      </p:sp>
      <p:pic>
        <p:nvPicPr>
          <p:cNvPr id="7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AAAAA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Default desig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DzrYp7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E1NTQX///8BAAAAAAAAAAAAAAAAAAAAAAAAAAAAAAAAAAAAAAAAAAAAAAACf39/AICAgAPMzMwAwMD/AH9/fwAAAAAAAAAAAAAAAAD///8AAAAAACEAAAAYAAAAFAAAAAEAAAC5////AUsAAHYqAAAQAAAAJgAAAAgAAAD//////////zAAAAAUAAAAAAAAAAAA//8AAAEAAAD//wAAAQA="/>
              </a:ext>
            </a:extLst>
          </p:cNvPicPr>
          <p:nvPr/>
        </p:nvPicPr>
        <p:blipFill>
          <a:blip r:embed="rId11"/>
          <a:stretch>
            <a:fillRect/>
          </a:stretch>
        </p:blipFill>
        <p:spPr>
          <a:xfrm>
            <a:off x="635" y="-45085"/>
            <a:ext cx="12192000" cy="694753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3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B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wAMAALABAABARwAAuAgAABAAAAAmAAAACAAAAIMfAAD//8EBMAAAABQAAAAAAAAAAAD//wAAAQAAAP//AAABAA=="/>
              </a:ext>
            </a:extLst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spcCol="215900" anchor="ctr">
            <a:prstTxWarp prst="textNoShape">
              <a:avLst/>
            </a:prstTxWarp>
          </a:bodyPr>
          <a:lstStyle/>
          <a:p>
            <a:r>
              <a:t>Click to edit Master title style</a:t>
            </a:r>
          </a:p>
        </p:txBody>
      </p:sp>
      <p:sp>
        <p:nvSpPr>
          <p:cNvPr id="4" name="SlideText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wAMAANgJAABARwAAsCUAABAAAAAmAAAACAAAAIMfAAD//8EBMAAAABQAAAAAAAAAAAD//wAAAQAAAP//AAABAA=="/>
              </a:ext>
            </a:extLst>
          </p:cNvSpPr>
          <p:nvPr>
            <p:ph type="body" idx="1"/>
          </p:nvPr>
        </p:nvSpPr>
        <p:spPr>
          <a:xfrm>
            <a:off x="609600" y="1600200"/>
            <a:ext cx="10972800" cy="452628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spcCol="215900" anchor="t">
            <a:prstTxWarp prst="textNoShape">
              <a:avLst/>
            </a:prstTxWarp>
          </a:bodyPr>
          <a:lstStyle/>
          <a:p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AuthorArea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IOfAAD//+EBMAAAABQAAAAAAAAANQP//8v8AAD/GP//AecAAA=="/>
              </a:ext>
            </a:extLst>
          </p:cNvSpPr>
          <p:nvPr>
            <p:ph type="dt" sz="quarter" idx="2"/>
          </p:nvPr>
        </p:nvSpPr>
        <p:spPr>
          <a:xfrm>
            <a:off x="609600" y="6356985"/>
            <a:ext cx="2844165" cy="36449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spcCol="215900" anchor="ctr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r>
              <a:rPr dirty="0" err="1"/>
              <a:t>OER.DigiChem</a:t>
            </a:r>
            <a:endParaRPr dirty="0"/>
          </a:p>
        </p:txBody>
      </p:sp>
      <p:sp>
        <p:nvSpPr>
          <p:cNvPr id="6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IOfAAD//+EBMAAAABQAAAAAAAAAdwn//4n2AAD/GP//AecAAA=="/>
              </a:ext>
            </a:extLst>
          </p:cNvSpPr>
          <p:nvPr>
            <p:ph type="sldNum" sz="quarter" idx="4"/>
          </p:nvPr>
        </p:nvSpPr>
        <p:spPr>
          <a:xfrm>
            <a:off x="10619740" y="6356985"/>
            <a:ext cx="962660" cy="36449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spcCol="215900" anchor="ctr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BA03645-0BE6-F5C0-A818-FD9578565EA8}" type="slidenum">
              <a:t>‹Nr.›</a:t>
            </a:fld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8" r:id="rId2"/>
    <p:sldLayoutId id="2147483659" r:id="rId3"/>
    <p:sldLayoutId id="2147483660" r:id="rId4"/>
    <p:sldLayoutId id="2147483652" r:id="rId5"/>
    <p:sldLayoutId id="2147483653" r:id="rId6"/>
    <p:sldLayoutId id="2147483654" r:id="rId7"/>
    <p:sldLayoutId id="2147483656" r:id="rId8"/>
    <p:sldLayoutId id="2147483657" r:id="rId9"/>
  </p:sldLayoutIdLst>
  <p:hf sldNum="0" hdr="0" ftr="0" dt="0"/>
  <p:txStyles>
    <p:titleStyle>
      <a:lvl1pPr marL="0" marR="0" indent="0" algn="ctr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4400" b="0" i="0" u="none" strike="noStrike" kern="1" spc="0" baseline="0">
          <a:solidFill>
            <a:schemeClr val="tx2"/>
          </a:solidFill>
          <a:effectLst/>
          <a:latin typeface="Calibri" pitchFamily="1" charset="0"/>
          <a:ea typeface="SimSun" charset="0"/>
          <a:cs typeface="Times New Roman" pitchFamily="1" charset="0"/>
        </a:defRPr>
      </a:lvl1pPr>
      <a:lvl2pPr marL="4572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2pPr>
      <a:lvl3pPr marL="9144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3pPr>
      <a:lvl4pPr marL="13716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4pPr>
      <a:lvl5pPr marL="18288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5pPr>
      <a:lvl6pPr marL="22860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6pPr>
      <a:lvl7pPr marL="27432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7pPr>
      <a:lvl8pPr marL="32004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8pPr>
      <a:lvl9pPr marL="36576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9pPr>
    </p:titleStyle>
    <p:bodyStyle>
      <a:lvl1pPr marL="342900" marR="0" indent="-34290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•"/>
        <a:tabLst/>
        <a:defRPr sz="32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1pPr>
      <a:lvl2pPr marL="742950" marR="0" indent="-28575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–"/>
        <a:tabLst/>
        <a:defRPr sz="2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2pPr>
      <a:lvl3pPr marL="1143000" marR="0" indent="-22860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•"/>
        <a:tabLst/>
        <a:defRPr sz="24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3pPr>
      <a:lvl4pPr marL="1600200" marR="0" indent="-22860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–"/>
        <a:tabLst/>
        <a:defRPr sz="20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4pPr>
      <a:lvl5pPr marL="2057400" marR="0" indent="-22860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»"/>
        <a:tabLst/>
        <a:defRPr sz="20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5pPr>
      <a:lvl6pPr marL="2514600" marR="0" indent="-22860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•"/>
        <a:tabLst/>
        <a:defRPr sz="20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6pPr>
      <a:lvl7pPr marL="2971800" marR="0" indent="-22860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•"/>
        <a:tabLst/>
        <a:defRPr sz="20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7pPr>
      <a:lvl8pPr marL="3429000" marR="0" indent="-22860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•"/>
        <a:tabLst/>
        <a:defRPr sz="20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8pPr>
      <a:lvl9pPr marL="3886200" marR="0" indent="-22860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•"/>
        <a:tabLst/>
        <a:defRPr sz="20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9pPr>
    </p:bodyStyle>
    <p:otherStyle>
      <a:lvl1pPr marL="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1pPr>
      <a:lvl2pPr marL="4572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2pPr>
      <a:lvl3pPr marL="9144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3pPr>
      <a:lvl4pPr marL="13716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4pPr>
      <a:lvl5pPr marL="18288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5pPr>
      <a:lvl6pPr marL="22860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6pPr>
      <a:lvl7pPr marL="27432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7pPr>
      <a:lvl8pPr marL="32004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8pPr>
      <a:lvl9pPr marL="36576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B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jAUAAHkOAABMRQAASBQAAAAAAAAmAAAACAAAAAEAAAAAAAAAMAAAABQAAAAAAAAAAAD//wAAAQAAAP//AAABAA=="/>
              </a:ext>
            </a:extLst>
          </p:cNvSpPr>
          <p:nvPr>
            <p:ph type="ctrTitle"/>
          </p:nvPr>
        </p:nvSpPr>
        <p:spPr>
          <a:xfrm>
            <a:off x="901700" y="2352675"/>
            <a:ext cx="10363200" cy="944245"/>
          </a:xfrm>
        </p:spPr>
        <p:txBody>
          <a:bodyPr/>
          <a:lstStyle/>
          <a:p>
            <a:r>
              <a:rPr lang="de-DE" dirty="0"/>
              <a:t>Birch-Reduktion</a:t>
            </a:r>
            <a:endParaRPr lang="de-de" dirty="0"/>
          </a:p>
        </p:txBody>
      </p:sp>
      <p:sp>
        <p:nvSpPr>
          <p:cNvPr id="4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TUAABsnAABARwAAWSkAABAAAAAmAAAACAAAAAAAAAAAACAAMAAAABQAAAAAAAAANQP//8v8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2D012BCB-85C0-54DD-8EB9-738865F77826}" type="slidenum">
              <a:t>1</a:t>
            </a:fld>
            <a:endParaRPr dirty="0"/>
          </a:p>
        </p:txBody>
      </p:sp>
      <p:sp>
        <p:nvSpPr>
          <p:cNvPr id="5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r>
              <a:rPr dirty="0"/>
              <a:t>OER.DigiChem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5282FB4-6B03-4D78-81E2-B16957BBCE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irch-Reduktion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9571A256-8EE7-4EF5-B40B-81F7BF15A5E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r>
              <a:rPr lang="de-DE" dirty="0"/>
              <a:t>OER.DigiChem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B59A834-A2C7-46EA-AEBF-5697B7A8B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7115A-1481-92E7-CF7F-E2B25F3139B7}" type="slidenum">
              <a:rPr lang="de-DE" smtClean="0"/>
              <a:t>2</a:t>
            </a:fld>
            <a:endParaRPr lang="de-DE" dirty="0"/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D11E537E-5709-4856-83A6-93DD556D95C4}"/>
              </a:ext>
            </a:extLst>
          </p:cNvPr>
          <p:cNvSpPr txBox="1"/>
          <p:nvPr/>
        </p:nvSpPr>
        <p:spPr>
          <a:xfrm>
            <a:off x="1001395" y="1417320"/>
            <a:ext cx="2212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/>
              <a:t>Mechanismus</a:t>
            </a:r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B0666570-EE0D-4948-8352-598C10503958}"/>
              </a:ext>
            </a:extLst>
          </p:cNvPr>
          <p:cNvSpPr/>
          <p:nvPr/>
        </p:nvSpPr>
        <p:spPr>
          <a:xfrm>
            <a:off x="1144904" y="2118246"/>
            <a:ext cx="10045700" cy="387477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prstTxWarp prst="textNoShape">
              <a:avLst/>
            </a:prstTxWarp>
            <a:noAutofit/>
          </a:bodyPr>
          <a:lstStyle/>
          <a:p>
            <a:pPr algn="ctr"/>
            <a:endParaRPr lang="de-DE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483B8A30-301E-407F-B374-276909A3C303}"/>
              </a:ext>
            </a:extLst>
          </p:cNvPr>
          <p:cNvSpPr txBox="1"/>
          <p:nvPr/>
        </p:nvSpPr>
        <p:spPr>
          <a:xfrm>
            <a:off x="6167755" y="194054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de-DE" dirty="0"/>
          </a:p>
        </p:txBody>
      </p:sp>
      <p:sp>
        <p:nvSpPr>
          <p:cNvPr id="16" name="Textfeld 15">
            <a:extLst>
              <a:ext uri="{FF2B5EF4-FFF2-40B4-BE49-F238E27FC236}">
                <a16:creationId xmlns:a16="http://schemas.microsoft.com/office/drawing/2014/main" id="{C8A98629-2C1E-4B05-BBF8-8EF4A781FCDE}"/>
              </a:ext>
            </a:extLst>
          </p:cNvPr>
          <p:cNvSpPr txBox="1"/>
          <p:nvPr/>
        </p:nvSpPr>
        <p:spPr>
          <a:xfrm>
            <a:off x="3453765" y="5993016"/>
            <a:ext cx="81625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elle: T. Laue, A. Plagens, </a:t>
            </a:r>
            <a:r>
              <a:rPr lang="de-DE" sz="11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men- und Schlagwort-Reaktionen der Organischen Chemie</a:t>
            </a:r>
            <a:r>
              <a:rPr lang="de-DE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Vieweg+Teubner Verlag; Imprint, Wiesbaden, </a:t>
            </a:r>
            <a:r>
              <a:rPr lang="de-DE" sz="11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994</a:t>
            </a:r>
            <a:r>
              <a:rPr lang="de-DE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de-DE" sz="1100" dirty="0"/>
          </a:p>
        </p:txBody>
      </p:sp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4F611B73-06E8-06D6-2C14-775284E65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064866"/>
              </p:ext>
            </p:extLst>
          </p:nvPr>
        </p:nvGraphicFramePr>
        <p:xfrm>
          <a:off x="1513086" y="3337208"/>
          <a:ext cx="9309337" cy="143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389966" imgH="831561" progId="ChemDraw.Document.6.0">
                  <p:embed/>
                </p:oleObj>
              </mc:Choice>
              <mc:Fallback>
                <p:oleObj name="CS ChemDraw Drawing" r:id="rId2" imgW="5389966" imgH="8315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13086" y="3337208"/>
                        <a:ext cx="9309337" cy="1436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96925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1400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1870485-0F27-33AD-23BC-A470661B18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4682" y="1850390"/>
            <a:ext cx="9816465" cy="1143000"/>
          </a:xfrm>
        </p:spPr>
        <p:txBody>
          <a:bodyPr/>
          <a:lstStyle/>
          <a:p>
            <a:r>
              <a:rPr lang="de-DE" dirty="0"/>
              <a:t>Beispiel für Farbverläufe</a:t>
            </a:r>
          </a:p>
        </p:txBody>
      </p:sp>
      <p:sp useBgFill="1">
        <p:nvSpPr>
          <p:cNvPr id="3" name="Datumsplatzhalter 2">
            <a:extLst>
              <a:ext uri="{FF2B5EF4-FFF2-40B4-BE49-F238E27FC236}">
                <a16:creationId xmlns:a16="http://schemas.microsoft.com/office/drawing/2014/main" id="{1C3F817F-67AC-68D8-CBBA-CE6599D8336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fld id="{6EDC7F1E-5083-8989-CD64-A6DC312A3BF3}" type="datetime1">
              <a:rPr lang="de-DE" smtClean="0"/>
              <a:t>07.08.2022</a:t>
            </a:fld>
            <a:endParaRPr lang="de-DE" dirty="0"/>
          </a:p>
        </p:txBody>
      </p:sp>
      <p:sp useBgFill="1">
        <p:nvSpPr>
          <p:cNvPr id="4" name="Foliennummernplatzhalter 3">
            <a:extLst>
              <a:ext uri="{FF2B5EF4-FFF2-40B4-BE49-F238E27FC236}">
                <a16:creationId xmlns:a16="http://schemas.microsoft.com/office/drawing/2014/main" id="{D4FE62CE-AA87-9A33-96E9-B6D36D93A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7115A-1481-92E7-CF7F-E2B25F3139B7}" type="slidenum">
              <a:rPr lang="de-DE" smtClean="0"/>
              <a:t>3</a:t>
            </a:fld>
            <a:endParaRPr lang="de-DE" dirty="0"/>
          </a:p>
        </p:txBody>
      </p:sp>
      <p:pic>
        <p:nvPicPr>
          <p:cNvPr id="6" name="Grafik 5" descr="Ein Bild, das Text, Schild, ClipArt, Vektorgrafiken enthält.&#10;&#10;Automatisch generierte Beschreibung">
            <a:extLst>
              <a:ext uri="{FF2B5EF4-FFF2-40B4-BE49-F238E27FC236}">
                <a16:creationId xmlns:a16="http://schemas.microsoft.com/office/drawing/2014/main" id="{E884917D-5ADA-6F69-4DE5-947F416FEAB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7238" y="200025"/>
            <a:ext cx="1153987" cy="717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720431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ation">
  <a:themeElements>
    <a:clrScheme name="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9CC33"/>
      </a:accent1>
      <a:accent2>
        <a:srgbClr val="99CC33"/>
      </a:accent2>
      <a:accent3>
        <a:srgbClr val="99CC33"/>
      </a:accent3>
      <a:accent4>
        <a:srgbClr val="99CC33"/>
      </a:accent4>
      <a:accent5>
        <a:srgbClr val="99CC33"/>
      </a:accent5>
      <a:accent6>
        <a:srgbClr val="99CC33"/>
      </a:accent6>
      <a:hlink>
        <a:srgbClr val="99CC33"/>
      </a:hlink>
      <a:folHlink>
        <a:srgbClr val="99CC33"/>
      </a:folHlink>
    </a:clrScheme>
    <a:fontScheme name="Presentation">
      <a:majorFont>
        <a:latin typeface="Calibri"/>
        <a:ea typeface="SimSun"/>
        <a:cs typeface="Times New Roman"/>
      </a:majorFont>
      <a:minorFont>
        <a:latin typeface="Calibri"/>
        <a:ea typeface="SimSun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>
        <a:prstTxWarp prst="textNoShape">
          <a:avLst/>
        </a:prstTxWarp>
        <a:noAutofit/>
      </a:bodyPr>
      <a:lstStyle>
        <a:defPPr>
          <a:defRPr/>
        </a:defPPr>
      </a:lstStyle>
      <a:style>
        <a:lnRef idx="0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33"/>
        </a:accent1>
        <a:accent2>
          <a:srgbClr val="99CC33"/>
        </a:accent2>
        <a:accent3>
          <a:srgbClr val="99CC33"/>
        </a:accent3>
        <a:accent4>
          <a:srgbClr val="99CC33"/>
        </a:accent4>
        <a:accent5>
          <a:srgbClr val="99CC33"/>
        </a:accent5>
        <a:accent6>
          <a:srgbClr val="99CC33"/>
        </a:accent6>
        <a:hlink>
          <a:srgbClr val="99CC33"/>
        </a:hlink>
        <a:folHlink>
          <a:srgbClr val="99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6AB5"/>
        </a:accent1>
        <a:accent2>
          <a:srgbClr val="006AB5"/>
        </a:accent2>
        <a:accent3>
          <a:srgbClr val="006AB5"/>
        </a:accent3>
        <a:accent4>
          <a:srgbClr val="006AB5"/>
        </a:accent4>
        <a:accent5>
          <a:srgbClr val="006AB5"/>
        </a:accent5>
        <a:accent6>
          <a:srgbClr val="006AB5"/>
        </a:accent6>
        <a:hlink>
          <a:srgbClr val="006AB5"/>
        </a:hlink>
        <a:folHlink>
          <a:srgbClr val="006AB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535379"/>
        </a:accent3>
        <a:accent4>
          <a:srgbClr val="737359"/>
        </a:accent4>
        <a:accent5>
          <a:srgbClr val="939339"/>
        </a:accent5>
        <a:accent6>
          <a:srgbClr val="B3B31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DF7986"/>
        </a:accent3>
        <a:accent4>
          <a:srgbClr val="BF59A6"/>
        </a:accent4>
        <a:accent5>
          <a:srgbClr val="9F39C6"/>
        </a:accent5>
        <a:accent6>
          <a:srgbClr val="7F19E6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ACACDF"/>
        </a:accent3>
        <a:accent4>
          <a:srgbClr val="9C9CBF"/>
        </a:accent4>
        <a:accent5>
          <a:srgbClr val="7C7C9F"/>
        </a:accent5>
        <a:accent6>
          <a:srgbClr val="5C5C7F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6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6DA6DF"/>
        </a:accent3>
        <a:accent4>
          <a:srgbClr val="4D86BF"/>
        </a:accent4>
        <a:accent5>
          <a:srgbClr val="2D669F"/>
        </a:accent5>
        <a:accent6>
          <a:srgbClr val="0D467F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7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53ACAC"/>
        </a:accent3>
        <a:accent4>
          <a:srgbClr val="738C8C"/>
        </a:accent4>
        <a:accent5>
          <a:srgbClr val="936C6C"/>
        </a:accent5>
        <a:accent6>
          <a:srgbClr val="B34C4C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8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6D8FA7"/>
        </a:accent3>
        <a:accent4>
          <a:srgbClr val="8DAF87"/>
        </a:accent4>
        <a:accent5>
          <a:srgbClr val="ADCF67"/>
        </a:accent5>
        <a:accent6>
          <a:srgbClr val="CDEF47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9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9E9980"/>
        </a:accent3>
        <a:accent4>
          <a:srgbClr val="7EB9A0"/>
        </a:accent4>
        <a:accent5>
          <a:srgbClr val="5EC9C0"/>
        </a:accent5>
        <a:accent6>
          <a:srgbClr val="3EE9E0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0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209020"/>
        </a:accent3>
        <a:accent4>
          <a:srgbClr val="407040"/>
        </a:accent4>
        <a:accent5>
          <a:srgbClr val="605060"/>
        </a:accent5>
        <a:accent6>
          <a:srgbClr val="80308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1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666A6B"/>
        </a:accent3>
        <a:accent4>
          <a:srgbClr val="864A8B"/>
        </a:accent4>
        <a:accent5>
          <a:srgbClr val="A62AAB"/>
        </a:accent5>
        <a:accent6>
          <a:srgbClr val="C60ACB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2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A07E88"/>
        </a:accent3>
        <a:accent4>
          <a:srgbClr val="C05E68"/>
        </a:accent4>
        <a:accent5>
          <a:srgbClr val="E03E48"/>
        </a:accent5>
        <a:accent6>
          <a:srgbClr val="FF1E28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3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8686DF"/>
        </a:accent3>
        <a:accent4>
          <a:srgbClr val="A6A6BF"/>
        </a:accent4>
        <a:accent5>
          <a:srgbClr val="C6C69F"/>
        </a:accent5>
        <a:accent6>
          <a:srgbClr val="E6E67F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4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8F7F4F"/>
        </a:accent3>
        <a:accent4>
          <a:srgbClr val="6F9F6F"/>
        </a:accent4>
        <a:accent5>
          <a:srgbClr val="4FBF8F"/>
        </a:accent5>
        <a:accent6>
          <a:srgbClr val="2FDFAF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82585"/>
        </a:accent1>
        <a:accent2>
          <a:srgbClr val="B82585"/>
        </a:accent2>
        <a:accent3>
          <a:srgbClr val="B82585"/>
        </a:accent3>
        <a:accent4>
          <a:srgbClr val="B82585"/>
        </a:accent4>
        <a:accent5>
          <a:srgbClr val="B82585"/>
        </a:accent5>
        <a:accent6>
          <a:srgbClr val="B82585"/>
        </a:accent6>
        <a:hlink>
          <a:srgbClr val="B82585"/>
        </a:hlink>
        <a:folHlink>
          <a:srgbClr val="B825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4D4D4D"/>
        </a:accent1>
        <a:accent2>
          <a:srgbClr val="4D4D4D"/>
        </a:accent2>
        <a:accent3>
          <a:srgbClr val="4D4D4D"/>
        </a:accent3>
        <a:accent4>
          <a:srgbClr val="4D4D4D"/>
        </a:accent4>
        <a:accent5>
          <a:srgbClr val="4D4D4D"/>
        </a:accent5>
        <a:accent6>
          <a:srgbClr val="4D4D4D"/>
        </a:accent6>
        <a:hlink>
          <a:srgbClr val="4D4D4D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535379"/>
        </a:accent3>
        <a:accent4>
          <a:srgbClr val="737359"/>
        </a:accent4>
        <a:accent5>
          <a:srgbClr val="939339"/>
        </a:accent5>
        <a:accent6>
          <a:srgbClr val="B3B31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535379"/>
        </a:accent3>
        <a:accent4>
          <a:srgbClr val="737359"/>
        </a:accent4>
        <a:accent5>
          <a:srgbClr val="939339"/>
        </a:accent5>
        <a:accent6>
          <a:srgbClr val="B3B31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6AB5"/>
        </a:accent1>
        <a:accent2>
          <a:srgbClr val="006AB5"/>
        </a:accent2>
        <a:accent3>
          <a:srgbClr val="006AB5"/>
        </a:accent3>
        <a:accent4>
          <a:srgbClr val="006AB5"/>
        </a:accent4>
        <a:accent5>
          <a:srgbClr val="006AB5"/>
        </a:accent5>
        <a:accent6>
          <a:srgbClr val="006AB5"/>
        </a:accent6>
        <a:hlink>
          <a:srgbClr val="006AB5"/>
        </a:hlink>
        <a:folHlink>
          <a:srgbClr val="006AB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20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33"/>
        </a:accent1>
        <a:accent2>
          <a:srgbClr val="99CC33"/>
        </a:accent2>
        <a:accent3>
          <a:srgbClr val="99CC33"/>
        </a:accent3>
        <a:accent4>
          <a:srgbClr val="99CC33"/>
        </a:accent4>
        <a:accent5>
          <a:srgbClr val="99CC33"/>
        </a:accent5>
        <a:accent6>
          <a:srgbClr val="99CC33"/>
        </a:accent6>
        <a:hlink>
          <a:srgbClr val="99CC33"/>
        </a:hlink>
        <a:folHlink>
          <a:srgbClr val="99CC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ppt/theme/themeOverride2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B82585"/>
    </a:accent1>
    <a:accent2>
      <a:srgbClr val="B82585"/>
    </a:accent2>
    <a:accent3>
      <a:srgbClr val="B82585"/>
    </a:accent3>
    <a:accent4>
      <a:srgbClr val="B82585"/>
    </a:accent4>
    <a:accent5>
      <a:srgbClr val="B82585"/>
    </a:accent5>
    <a:accent6>
      <a:srgbClr val="B82585"/>
    </a:accent6>
    <a:hlink>
      <a:srgbClr val="B82585"/>
    </a:hlink>
    <a:folHlink>
      <a:srgbClr val="B82585"/>
    </a:folHlink>
  </a:clrScheme>
</a:themeOverride>
</file>

<file path=ppt/theme/themeOverride3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ppt/theme/themeOverride4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ppt/theme/themeOverride5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ppt/theme/themeOverride6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ppt/theme/themeOverride7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ppt/theme/themeOverride8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ppt/theme/themeOverride9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</Words>
  <Application>Microsoft Office PowerPoint</Application>
  <PresentationFormat>Breitbild</PresentationFormat>
  <Paragraphs>11</Paragraphs>
  <Slides>3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</vt:i4>
      </vt:variant>
    </vt:vector>
  </HeadingPairs>
  <TitlesOfParts>
    <vt:vector size="6" baseType="lpstr">
      <vt:lpstr>Calibri</vt:lpstr>
      <vt:lpstr>Presentation</vt:lpstr>
      <vt:lpstr>CS ChemDraw Drawing</vt:lpstr>
      <vt:lpstr>Birch-Reduktion</vt:lpstr>
      <vt:lpstr>Birch-Reduktion</vt:lpstr>
      <vt:lpstr>Beispiel für Farbverläuf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fbaue eines Versuchsprotokolls</dc:title>
  <dc:subject/>
  <dc:creator>OER.DigiChem</dc:creator>
  <cp:keywords/>
  <dc:description/>
  <cp:lastModifiedBy>Laura Richter</cp:lastModifiedBy>
  <cp:revision>15</cp:revision>
  <dcterms:created xsi:type="dcterms:W3CDTF">2021-05-12T11:08:00Z</dcterms:created>
  <dcterms:modified xsi:type="dcterms:W3CDTF">2022-08-07T14:01:05Z</dcterms:modified>
</cp:coreProperties>
</file>